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0D0732" w14:textId="1A83CEC6" w:rsidR="002F075F" w:rsidRPr="007705F8" w:rsidRDefault="007B1FE1" w:rsidP="007705F8">
      <w:pPr>
        <w:pStyle w:val="Standard"/>
        <w:ind w:left="7799" w:firstLine="709"/>
        <w:rPr>
          <w:i/>
          <w:sz w:val="18"/>
          <w:szCs w:val="18"/>
        </w:rPr>
      </w:pPr>
      <w:r w:rsidRPr="007705F8">
        <w:rPr>
          <w:i/>
          <w:noProof/>
          <w:sz w:val="18"/>
          <w:szCs w:val="18"/>
          <w:lang w:val="en-CA" w:eastAsia="en-CA" w:bidi="ar-SA"/>
        </w:rPr>
        <w:drawing>
          <wp:anchor distT="0" distB="0" distL="114300" distR="114300" simplePos="0" relativeHeight="251659264" behindDoc="1" locked="0" layoutInCell="1" allowOverlap="1" wp14:anchorId="28CD6662" wp14:editId="6ADD8215">
            <wp:simplePos x="0" y="0"/>
            <wp:positionH relativeFrom="column">
              <wp:posOffset>3241</wp:posOffset>
            </wp:positionH>
            <wp:positionV relativeFrom="paragraph">
              <wp:posOffset>3241</wp:posOffset>
            </wp:positionV>
            <wp:extent cx="341194" cy="220489"/>
            <wp:effectExtent l="0" t="0" r="1905" b="8255"/>
            <wp:wrapTight wrapText="bothSides">
              <wp:wrapPolygon edited="0">
                <wp:start x="0" y="0"/>
                <wp:lineTo x="0" y="20542"/>
                <wp:lineTo x="20514" y="20542"/>
                <wp:lineTo x="2051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94" cy="220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3467">
        <w:rPr>
          <w:i/>
          <w:noProof/>
          <w:sz w:val="18"/>
          <w:szCs w:val="18"/>
          <w:lang w:val="en-CA" w:eastAsia="en-CA" w:bidi="ar-SA"/>
        </w:rPr>
        <w:t>MCR3</w:t>
      </w:r>
      <w:r w:rsidR="00B02991" w:rsidRPr="007705F8">
        <w:rPr>
          <w:i/>
          <w:noProof/>
          <w:sz w:val="18"/>
          <w:szCs w:val="18"/>
          <w:lang w:val="en-CA" w:eastAsia="en-CA" w:bidi="ar-SA"/>
        </w:rPr>
        <w:t>U</w:t>
      </w:r>
    </w:p>
    <w:p w14:paraId="0AD9CF60" w14:textId="77777777" w:rsidR="0029389C" w:rsidRDefault="0029389C" w:rsidP="00900029"/>
    <w:p w14:paraId="60F550EB" w14:textId="77777777" w:rsidR="007705F8" w:rsidRDefault="007705F8" w:rsidP="00900029"/>
    <w:p w14:paraId="3E2E264E" w14:textId="18956F99" w:rsidR="007705F8" w:rsidRDefault="00FC7833" w:rsidP="00900029">
      <w:r>
        <w:rPr>
          <w:noProof/>
        </w:rPr>
        <w:drawing>
          <wp:anchor distT="0" distB="0" distL="114300" distR="114300" simplePos="0" relativeHeight="251655168" behindDoc="1" locked="0" layoutInCell="1" allowOverlap="1" wp14:anchorId="657C842D" wp14:editId="537AB3D5">
            <wp:simplePos x="0" y="0"/>
            <wp:positionH relativeFrom="column">
              <wp:posOffset>4388485</wp:posOffset>
            </wp:positionH>
            <wp:positionV relativeFrom="paragraph">
              <wp:posOffset>152400</wp:posOffset>
            </wp:positionV>
            <wp:extent cx="2135505" cy="1169035"/>
            <wp:effectExtent l="0" t="0" r="0" b="0"/>
            <wp:wrapTight wrapText="bothSides">
              <wp:wrapPolygon edited="0">
                <wp:start x="0" y="0"/>
                <wp:lineTo x="0" y="21119"/>
                <wp:lineTo x="21388" y="21119"/>
                <wp:lineTo x="2138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550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805D80" w14:textId="776407A3" w:rsidR="007705F8" w:rsidRDefault="008C12CB" w:rsidP="00900029">
      <w:r>
        <w:t xml:space="preserve">Formulae for the </w:t>
      </w:r>
      <w:r w:rsidR="00D54D03">
        <w:t>Trig Ratios Test</w:t>
      </w:r>
    </w:p>
    <w:p w14:paraId="568F9ED6" w14:textId="57C0C013" w:rsidR="007705F8" w:rsidRDefault="007705F8" w:rsidP="00900029"/>
    <w:p w14:paraId="5ECD5F71" w14:textId="7651B796" w:rsidR="003E3467" w:rsidRDefault="00955304" w:rsidP="00900029">
      <w:r>
        <w:t>SOH CAH TOA</w:t>
      </w:r>
    </w:p>
    <w:p w14:paraId="07D35AE1" w14:textId="618F73CE" w:rsidR="009A7FC0" w:rsidRDefault="00640D22" w:rsidP="00F20983">
      <w:r w:rsidRPr="00640D22">
        <w:rPr>
          <w:position w:val="-4"/>
        </w:rPr>
        <w:object w:dxaOrig="180" w:dyaOrig="279" w14:anchorId="4ED46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3.85pt" o:ole="">
            <v:imagedata r:id="rId9" o:title=""/>
          </v:shape>
          <o:OLEObject Type="Embed" ProgID="Equation.DSMT4" ShapeID="_x0000_i1025" DrawAspect="Content" ObjectID="_1775028203" r:id="rId10"/>
        </w:object>
      </w:r>
      <w:r>
        <w:t xml:space="preserve"> </w:t>
      </w:r>
    </w:p>
    <w:p w14:paraId="525221A2" w14:textId="1A26EB29" w:rsidR="009A7FC0" w:rsidRDefault="00FC7833" w:rsidP="00F20983">
      <w:r>
        <w:rPr>
          <w:noProof/>
        </w:rPr>
        <w:drawing>
          <wp:anchor distT="0" distB="0" distL="114300" distR="114300" simplePos="0" relativeHeight="251660288" behindDoc="1" locked="0" layoutInCell="1" allowOverlap="1" wp14:anchorId="221986D8" wp14:editId="72A60C45">
            <wp:simplePos x="0" y="0"/>
            <wp:positionH relativeFrom="column">
              <wp:posOffset>4585335</wp:posOffset>
            </wp:positionH>
            <wp:positionV relativeFrom="paragraph">
              <wp:posOffset>501015</wp:posOffset>
            </wp:positionV>
            <wp:extent cx="1412875" cy="1358900"/>
            <wp:effectExtent l="0" t="0" r="0" b="0"/>
            <wp:wrapTight wrapText="bothSides">
              <wp:wrapPolygon edited="0">
                <wp:start x="0" y="0"/>
                <wp:lineTo x="0" y="21196"/>
                <wp:lineTo x="21260" y="21196"/>
                <wp:lineTo x="2126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87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7FC0" w:rsidRPr="009A7FC0">
        <w:rPr>
          <w:position w:val="-100"/>
        </w:rPr>
        <w:object w:dxaOrig="2659" w:dyaOrig="2120" w14:anchorId="4489FED5">
          <v:shape id="_x0000_i1026" type="#_x0000_t75" style="width:132.35pt;height:105.25pt" o:ole="">
            <v:imagedata r:id="rId12" o:title=""/>
          </v:shape>
          <o:OLEObject Type="Embed" ProgID="Equation.DSMT4" ShapeID="_x0000_i1026" DrawAspect="Content" ObjectID="_1775028204" r:id="rId13"/>
        </w:object>
      </w:r>
      <w:r w:rsidR="009A7FC0">
        <w:t xml:space="preserve"> </w:t>
      </w:r>
      <w:r w:rsidR="009A7FC0">
        <w:tab/>
      </w:r>
      <w:r w:rsidR="009A7FC0">
        <w:tab/>
      </w:r>
      <w:r w:rsidR="00B83016" w:rsidRPr="009A7FC0">
        <w:rPr>
          <w:position w:val="-88"/>
        </w:rPr>
        <w:object w:dxaOrig="2460" w:dyaOrig="1880" w14:anchorId="7D020EE3">
          <v:shape id="_x0000_i1027" type="#_x0000_t75" style="width:122.95pt;height:93.6pt" o:ole="">
            <v:imagedata r:id="rId14" o:title=""/>
          </v:shape>
          <o:OLEObject Type="Embed" ProgID="Equation.DSMT4" ShapeID="_x0000_i1027" DrawAspect="Content" ObjectID="_1775028205" r:id="rId15"/>
        </w:object>
      </w:r>
      <w:r w:rsidR="009A7FC0">
        <w:t xml:space="preserve"> </w:t>
      </w:r>
    </w:p>
    <w:p w14:paraId="33E13106" w14:textId="7F1CF1B6" w:rsidR="00DF1A1D" w:rsidRDefault="00DF1A1D" w:rsidP="00F20983"/>
    <w:p w14:paraId="61227F9B" w14:textId="0BF0CFE0" w:rsidR="00DF1A1D" w:rsidRDefault="00DF1A1D" w:rsidP="00F20983"/>
    <w:p w14:paraId="038641A4" w14:textId="7B4E434E" w:rsidR="00DF1A1D" w:rsidRDefault="00DF1A1D" w:rsidP="00F20983">
      <w:r>
        <w:tab/>
      </w:r>
      <w:r>
        <w:tab/>
        <w:t xml:space="preserve"> </w:t>
      </w:r>
    </w:p>
    <w:p w14:paraId="5090EC5F" w14:textId="77777777" w:rsidR="00E47156" w:rsidRDefault="00E47156" w:rsidP="00F20983"/>
    <w:p w14:paraId="5BA40918" w14:textId="77777777" w:rsidR="00CC30E7" w:rsidRDefault="00CC30E7" w:rsidP="00F20983"/>
    <w:p w14:paraId="26B13809" w14:textId="77777777" w:rsidR="00CC30E7" w:rsidRDefault="00CC30E7" w:rsidP="00F20983"/>
    <w:p w14:paraId="3B3B2285" w14:textId="77777777" w:rsidR="00CC30E7" w:rsidRDefault="00CC30E7" w:rsidP="00F20983"/>
    <w:p w14:paraId="62C8D067" w14:textId="484286D3" w:rsidR="00E47156" w:rsidRDefault="00E47156" w:rsidP="00F20983">
      <w:r>
        <w:t>hypotenuse squared equals the sum of the squares of the two shorter sides (Pythagorean Theorem)</w:t>
      </w:r>
    </w:p>
    <w:p w14:paraId="6277A25C" w14:textId="77777777" w:rsidR="00322BA1" w:rsidRDefault="00322BA1" w:rsidP="00F20983"/>
    <w:p w14:paraId="6B0DA786" w14:textId="77777777" w:rsidR="00322BA1" w:rsidRDefault="00322BA1" w:rsidP="00F20983"/>
    <w:p w14:paraId="17487438" w14:textId="18CB8D2D" w:rsidR="00322BA1" w:rsidRPr="00322BA1" w:rsidRDefault="00322BA1" w:rsidP="00F20983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θ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θ)</m:t>
              </m:r>
            </m:den>
          </m:f>
        </m:oMath>
      </m:oMathPara>
    </w:p>
    <w:p w14:paraId="28022B14" w14:textId="77777777" w:rsidR="00322BA1" w:rsidRDefault="00322BA1" w:rsidP="00F20983"/>
    <w:p w14:paraId="60B549EA" w14:textId="77777777" w:rsidR="00322BA1" w:rsidRDefault="00322BA1" w:rsidP="00F20983"/>
    <w:p w14:paraId="54532C17" w14:textId="77777777" w:rsidR="00322BA1" w:rsidRDefault="00322BA1" w:rsidP="00F20983"/>
    <w:p w14:paraId="4CDAAEC8" w14:textId="7ABAA134" w:rsidR="00322BA1" w:rsidRPr="00322BA1" w:rsidRDefault="00322BA1" w:rsidP="00F20983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i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os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1</m:t>
          </m:r>
        </m:oMath>
      </m:oMathPara>
    </w:p>
    <w:p w14:paraId="6ABB70CA" w14:textId="77777777" w:rsidR="00322BA1" w:rsidRDefault="00322BA1" w:rsidP="00F20983"/>
    <w:p w14:paraId="252AEAB5" w14:textId="77777777" w:rsidR="00322BA1" w:rsidRDefault="00322BA1" w:rsidP="00F20983"/>
    <w:p w14:paraId="5AC52B62" w14:textId="22806CD2" w:rsidR="00322BA1" w:rsidRPr="00322BA1" w:rsidRDefault="00322BA1" w:rsidP="00F20983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a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+1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e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(θ)</m:t>
          </m:r>
        </m:oMath>
      </m:oMathPara>
    </w:p>
    <w:p w14:paraId="33E71D38" w14:textId="77777777" w:rsidR="00322BA1" w:rsidRDefault="00322BA1" w:rsidP="00F20983"/>
    <w:p w14:paraId="1BB61512" w14:textId="77777777" w:rsidR="00322BA1" w:rsidRDefault="00322BA1" w:rsidP="00F20983"/>
    <w:p w14:paraId="138E92A3" w14:textId="53072C57" w:rsidR="00322BA1" w:rsidRDefault="00322BA1" w:rsidP="00F20983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o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+1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s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(θ)</m:t>
          </m:r>
        </m:oMath>
      </m:oMathPara>
    </w:p>
    <w:p w14:paraId="4CEFDBBB" w14:textId="77777777" w:rsidR="003E3467" w:rsidRDefault="003E3467" w:rsidP="00900029"/>
    <w:sectPr w:rsidR="003E3467">
      <w:pgSz w:w="12240" w:h="15840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753430" w14:textId="77777777" w:rsidR="009B0BB9" w:rsidRDefault="009B0BB9">
      <w:r>
        <w:separator/>
      </w:r>
    </w:p>
  </w:endnote>
  <w:endnote w:type="continuationSeparator" w:id="0">
    <w:p w14:paraId="025D14A0" w14:textId="77777777" w:rsidR="009B0BB9" w:rsidRDefault="009B0B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0D90DB" w14:textId="77777777" w:rsidR="009B0BB9" w:rsidRDefault="009B0BB9">
      <w:r>
        <w:rPr>
          <w:color w:val="000000"/>
        </w:rPr>
        <w:separator/>
      </w:r>
    </w:p>
  </w:footnote>
  <w:footnote w:type="continuationSeparator" w:id="0">
    <w:p w14:paraId="570589FC" w14:textId="77777777" w:rsidR="009B0BB9" w:rsidRDefault="009B0B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BF1CED"/>
    <w:multiLevelType w:val="hybridMultilevel"/>
    <w:tmpl w:val="D1B6D2EA"/>
    <w:lvl w:ilvl="0" w:tplc="1009000F">
      <w:start w:val="1"/>
      <w:numFmt w:val="decimal"/>
      <w:lvlText w:val="%1."/>
      <w:lvlJc w:val="left"/>
      <w:pPr>
        <w:ind w:left="1429" w:hanging="360"/>
      </w:p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2D00670"/>
    <w:multiLevelType w:val="hybridMultilevel"/>
    <w:tmpl w:val="5F8E3E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5E7F91"/>
    <w:multiLevelType w:val="hybridMultilevel"/>
    <w:tmpl w:val="702604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2370F"/>
    <w:multiLevelType w:val="hybridMultilevel"/>
    <w:tmpl w:val="CCAC68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22519"/>
    <w:multiLevelType w:val="hybridMultilevel"/>
    <w:tmpl w:val="8F84550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8AA0453"/>
    <w:multiLevelType w:val="hybridMultilevel"/>
    <w:tmpl w:val="1A6CE430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B6E247D"/>
    <w:multiLevelType w:val="hybridMultilevel"/>
    <w:tmpl w:val="201AC5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D1CFB"/>
    <w:multiLevelType w:val="hybridMultilevel"/>
    <w:tmpl w:val="1D9ADB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DD3957"/>
    <w:multiLevelType w:val="hybridMultilevel"/>
    <w:tmpl w:val="812CE2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C44C5"/>
    <w:multiLevelType w:val="hybridMultilevel"/>
    <w:tmpl w:val="ECAAFD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8D79E0"/>
    <w:multiLevelType w:val="hybridMultilevel"/>
    <w:tmpl w:val="D472ACE6"/>
    <w:lvl w:ilvl="0" w:tplc="10090001">
      <w:start w:val="1"/>
      <w:numFmt w:val="bullet"/>
      <w:lvlText w:val=""/>
      <w:lvlJc w:val="left"/>
      <w:pPr>
        <w:ind w:left="214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1" w15:restartNumberingAfterBreak="0">
    <w:nsid w:val="1BC471DC"/>
    <w:multiLevelType w:val="hybridMultilevel"/>
    <w:tmpl w:val="83C0E7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FD3461"/>
    <w:multiLevelType w:val="hybridMultilevel"/>
    <w:tmpl w:val="513004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A660F"/>
    <w:multiLevelType w:val="hybridMultilevel"/>
    <w:tmpl w:val="1C740B3C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 w15:restartNumberingAfterBreak="0">
    <w:nsid w:val="2EE664C5"/>
    <w:multiLevelType w:val="hybridMultilevel"/>
    <w:tmpl w:val="36D28B02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5" w15:restartNumberingAfterBreak="0">
    <w:nsid w:val="31AE1422"/>
    <w:multiLevelType w:val="hybridMultilevel"/>
    <w:tmpl w:val="225216A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920D9F"/>
    <w:multiLevelType w:val="hybridMultilevel"/>
    <w:tmpl w:val="7FD2395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F0E3C0A"/>
    <w:multiLevelType w:val="hybridMultilevel"/>
    <w:tmpl w:val="1F066C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8F0077"/>
    <w:multiLevelType w:val="hybridMultilevel"/>
    <w:tmpl w:val="EB62B4D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F37BB1"/>
    <w:multiLevelType w:val="hybridMultilevel"/>
    <w:tmpl w:val="2F08D3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623AC"/>
    <w:multiLevelType w:val="hybridMultilevel"/>
    <w:tmpl w:val="4B8A48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54778F"/>
    <w:multiLevelType w:val="hybridMultilevel"/>
    <w:tmpl w:val="F822C6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145A4E"/>
    <w:multiLevelType w:val="multilevel"/>
    <w:tmpl w:val="70E6850C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3" w15:restartNumberingAfterBreak="0">
    <w:nsid w:val="584223A7"/>
    <w:multiLevelType w:val="hybridMultilevel"/>
    <w:tmpl w:val="046027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34E68"/>
    <w:multiLevelType w:val="hybridMultilevel"/>
    <w:tmpl w:val="760C3CA6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0F61A41"/>
    <w:multiLevelType w:val="hybridMultilevel"/>
    <w:tmpl w:val="BEECD3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A757D2"/>
    <w:multiLevelType w:val="hybridMultilevel"/>
    <w:tmpl w:val="BD784D32"/>
    <w:lvl w:ilvl="0" w:tplc="1009000F">
      <w:start w:val="1"/>
      <w:numFmt w:val="decimal"/>
      <w:lvlText w:val="%1."/>
      <w:lvlJc w:val="left"/>
      <w:pPr>
        <w:ind w:left="2850" w:hanging="360"/>
      </w:pPr>
    </w:lvl>
    <w:lvl w:ilvl="1" w:tplc="10090019" w:tentative="1">
      <w:start w:val="1"/>
      <w:numFmt w:val="lowerLetter"/>
      <w:lvlText w:val="%2."/>
      <w:lvlJc w:val="left"/>
      <w:pPr>
        <w:ind w:left="3570" w:hanging="360"/>
      </w:pPr>
    </w:lvl>
    <w:lvl w:ilvl="2" w:tplc="1009001B" w:tentative="1">
      <w:start w:val="1"/>
      <w:numFmt w:val="lowerRoman"/>
      <w:lvlText w:val="%3."/>
      <w:lvlJc w:val="right"/>
      <w:pPr>
        <w:ind w:left="4290" w:hanging="180"/>
      </w:pPr>
    </w:lvl>
    <w:lvl w:ilvl="3" w:tplc="1009000F" w:tentative="1">
      <w:start w:val="1"/>
      <w:numFmt w:val="decimal"/>
      <w:lvlText w:val="%4."/>
      <w:lvlJc w:val="left"/>
      <w:pPr>
        <w:ind w:left="5010" w:hanging="360"/>
      </w:pPr>
    </w:lvl>
    <w:lvl w:ilvl="4" w:tplc="10090019" w:tentative="1">
      <w:start w:val="1"/>
      <w:numFmt w:val="lowerLetter"/>
      <w:lvlText w:val="%5."/>
      <w:lvlJc w:val="left"/>
      <w:pPr>
        <w:ind w:left="5730" w:hanging="360"/>
      </w:pPr>
    </w:lvl>
    <w:lvl w:ilvl="5" w:tplc="1009001B" w:tentative="1">
      <w:start w:val="1"/>
      <w:numFmt w:val="lowerRoman"/>
      <w:lvlText w:val="%6."/>
      <w:lvlJc w:val="right"/>
      <w:pPr>
        <w:ind w:left="6450" w:hanging="180"/>
      </w:pPr>
    </w:lvl>
    <w:lvl w:ilvl="6" w:tplc="1009000F" w:tentative="1">
      <w:start w:val="1"/>
      <w:numFmt w:val="decimal"/>
      <w:lvlText w:val="%7."/>
      <w:lvlJc w:val="left"/>
      <w:pPr>
        <w:ind w:left="7170" w:hanging="360"/>
      </w:pPr>
    </w:lvl>
    <w:lvl w:ilvl="7" w:tplc="10090019" w:tentative="1">
      <w:start w:val="1"/>
      <w:numFmt w:val="lowerLetter"/>
      <w:lvlText w:val="%8."/>
      <w:lvlJc w:val="left"/>
      <w:pPr>
        <w:ind w:left="7890" w:hanging="360"/>
      </w:pPr>
    </w:lvl>
    <w:lvl w:ilvl="8" w:tplc="1009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27" w15:restartNumberingAfterBreak="0">
    <w:nsid w:val="6E3E0232"/>
    <w:multiLevelType w:val="hybridMultilevel"/>
    <w:tmpl w:val="EF508748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71120159"/>
    <w:multiLevelType w:val="hybridMultilevel"/>
    <w:tmpl w:val="079A213C"/>
    <w:lvl w:ilvl="0" w:tplc="A40E18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7E972C3"/>
    <w:multiLevelType w:val="hybridMultilevel"/>
    <w:tmpl w:val="FBD248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8B4632"/>
    <w:multiLevelType w:val="hybridMultilevel"/>
    <w:tmpl w:val="4F1A06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2747963">
    <w:abstractNumId w:val="22"/>
  </w:num>
  <w:num w:numId="2" w16cid:durableId="842477389">
    <w:abstractNumId w:val="10"/>
  </w:num>
  <w:num w:numId="3" w16cid:durableId="500895099">
    <w:abstractNumId w:val="13"/>
  </w:num>
  <w:num w:numId="4" w16cid:durableId="156310390">
    <w:abstractNumId w:val="14"/>
  </w:num>
  <w:num w:numId="5" w16cid:durableId="1633636488">
    <w:abstractNumId w:val="26"/>
  </w:num>
  <w:num w:numId="6" w16cid:durableId="142623235">
    <w:abstractNumId w:val="0"/>
  </w:num>
  <w:num w:numId="7" w16cid:durableId="901718523">
    <w:abstractNumId w:val="1"/>
  </w:num>
  <w:num w:numId="8" w16cid:durableId="254436310">
    <w:abstractNumId w:val="3"/>
  </w:num>
  <w:num w:numId="9" w16cid:durableId="473065326">
    <w:abstractNumId w:val="16"/>
  </w:num>
  <w:num w:numId="10" w16cid:durableId="1037438323">
    <w:abstractNumId w:val="9"/>
  </w:num>
  <w:num w:numId="11" w16cid:durableId="1384256697">
    <w:abstractNumId w:val="24"/>
  </w:num>
  <w:num w:numId="12" w16cid:durableId="1929923123">
    <w:abstractNumId w:val="2"/>
  </w:num>
  <w:num w:numId="13" w16cid:durableId="1273632429">
    <w:abstractNumId w:val="18"/>
  </w:num>
  <w:num w:numId="14" w16cid:durableId="27802212">
    <w:abstractNumId w:val="6"/>
  </w:num>
  <w:num w:numId="15" w16cid:durableId="1399397733">
    <w:abstractNumId w:val="5"/>
  </w:num>
  <w:num w:numId="16" w16cid:durableId="860585537">
    <w:abstractNumId w:val="12"/>
  </w:num>
  <w:num w:numId="17" w16cid:durableId="2083063292">
    <w:abstractNumId w:val="19"/>
  </w:num>
  <w:num w:numId="18" w16cid:durableId="677272647">
    <w:abstractNumId w:val="8"/>
  </w:num>
  <w:num w:numId="19" w16cid:durableId="423959614">
    <w:abstractNumId w:val="4"/>
  </w:num>
  <w:num w:numId="20" w16cid:durableId="726220281">
    <w:abstractNumId w:val="28"/>
  </w:num>
  <w:num w:numId="21" w16cid:durableId="1613516709">
    <w:abstractNumId w:val="27"/>
  </w:num>
  <w:num w:numId="22" w16cid:durableId="1855028439">
    <w:abstractNumId w:val="23"/>
  </w:num>
  <w:num w:numId="23" w16cid:durableId="1162164173">
    <w:abstractNumId w:val="11"/>
  </w:num>
  <w:num w:numId="24" w16cid:durableId="895819502">
    <w:abstractNumId w:val="30"/>
  </w:num>
  <w:num w:numId="25" w16cid:durableId="1676574011">
    <w:abstractNumId w:val="17"/>
  </w:num>
  <w:num w:numId="26" w16cid:durableId="881600879">
    <w:abstractNumId w:val="29"/>
  </w:num>
  <w:num w:numId="27" w16cid:durableId="170217754">
    <w:abstractNumId w:val="25"/>
  </w:num>
  <w:num w:numId="28" w16cid:durableId="1008366302">
    <w:abstractNumId w:val="21"/>
  </w:num>
  <w:num w:numId="29" w16cid:durableId="1682774565">
    <w:abstractNumId w:val="15"/>
  </w:num>
  <w:num w:numId="30" w16cid:durableId="1463385890">
    <w:abstractNumId w:val="20"/>
  </w:num>
  <w:num w:numId="31" w16cid:durableId="31615432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075F"/>
    <w:rsid w:val="00013B02"/>
    <w:rsid w:val="00027A60"/>
    <w:rsid w:val="00071C01"/>
    <w:rsid w:val="00087C80"/>
    <w:rsid w:val="000911C5"/>
    <w:rsid w:val="00091428"/>
    <w:rsid w:val="000C09C5"/>
    <w:rsid w:val="000D2722"/>
    <w:rsid w:val="000E4638"/>
    <w:rsid w:val="001551AE"/>
    <w:rsid w:val="00156040"/>
    <w:rsid w:val="00182A88"/>
    <w:rsid w:val="001A1C8D"/>
    <w:rsid w:val="001D7CD3"/>
    <w:rsid w:val="0020538B"/>
    <w:rsid w:val="00226CEC"/>
    <w:rsid w:val="00231FD9"/>
    <w:rsid w:val="002473DF"/>
    <w:rsid w:val="00264D01"/>
    <w:rsid w:val="002674DE"/>
    <w:rsid w:val="0029389C"/>
    <w:rsid w:val="002F075F"/>
    <w:rsid w:val="00322BA1"/>
    <w:rsid w:val="003612C9"/>
    <w:rsid w:val="00362D2F"/>
    <w:rsid w:val="00371656"/>
    <w:rsid w:val="00374FE1"/>
    <w:rsid w:val="0038080D"/>
    <w:rsid w:val="00393482"/>
    <w:rsid w:val="003A2B95"/>
    <w:rsid w:val="003A3766"/>
    <w:rsid w:val="003C766B"/>
    <w:rsid w:val="003D233D"/>
    <w:rsid w:val="003E3467"/>
    <w:rsid w:val="00426C0E"/>
    <w:rsid w:val="00444B6B"/>
    <w:rsid w:val="00452B8C"/>
    <w:rsid w:val="00494024"/>
    <w:rsid w:val="004A447F"/>
    <w:rsid w:val="004D3473"/>
    <w:rsid w:val="004E13E5"/>
    <w:rsid w:val="004E2B52"/>
    <w:rsid w:val="00583932"/>
    <w:rsid w:val="005868B4"/>
    <w:rsid w:val="0059046E"/>
    <w:rsid w:val="005F0350"/>
    <w:rsid w:val="005F4F2A"/>
    <w:rsid w:val="00604267"/>
    <w:rsid w:val="00640D22"/>
    <w:rsid w:val="006917B9"/>
    <w:rsid w:val="00692AB2"/>
    <w:rsid w:val="00695C7C"/>
    <w:rsid w:val="00696F82"/>
    <w:rsid w:val="006A5082"/>
    <w:rsid w:val="006A5805"/>
    <w:rsid w:val="006B7FA6"/>
    <w:rsid w:val="006E650D"/>
    <w:rsid w:val="00716F92"/>
    <w:rsid w:val="007306C8"/>
    <w:rsid w:val="00742A50"/>
    <w:rsid w:val="007475D5"/>
    <w:rsid w:val="0076547C"/>
    <w:rsid w:val="00765DFC"/>
    <w:rsid w:val="007705F8"/>
    <w:rsid w:val="00795B20"/>
    <w:rsid w:val="007B00E0"/>
    <w:rsid w:val="007B1FE1"/>
    <w:rsid w:val="007B6B02"/>
    <w:rsid w:val="007C4888"/>
    <w:rsid w:val="007E1B01"/>
    <w:rsid w:val="008061E4"/>
    <w:rsid w:val="00843BBF"/>
    <w:rsid w:val="00857C3E"/>
    <w:rsid w:val="00871649"/>
    <w:rsid w:val="00875E68"/>
    <w:rsid w:val="00886183"/>
    <w:rsid w:val="008A2F27"/>
    <w:rsid w:val="008C12CB"/>
    <w:rsid w:val="008F1594"/>
    <w:rsid w:val="00900029"/>
    <w:rsid w:val="00901B37"/>
    <w:rsid w:val="00901C6C"/>
    <w:rsid w:val="00955304"/>
    <w:rsid w:val="00956F10"/>
    <w:rsid w:val="0097286B"/>
    <w:rsid w:val="00983F5F"/>
    <w:rsid w:val="009A7FC0"/>
    <w:rsid w:val="009B0BB9"/>
    <w:rsid w:val="00A2040D"/>
    <w:rsid w:val="00A20B58"/>
    <w:rsid w:val="00A34485"/>
    <w:rsid w:val="00A8525E"/>
    <w:rsid w:val="00A9058B"/>
    <w:rsid w:val="00A926DA"/>
    <w:rsid w:val="00AA3B22"/>
    <w:rsid w:val="00AB1AF7"/>
    <w:rsid w:val="00AB2F20"/>
    <w:rsid w:val="00AC1526"/>
    <w:rsid w:val="00AE1859"/>
    <w:rsid w:val="00AF6D3B"/>
    <w:rsid w:val="00B02991"/>
    <w:rsid w:val="00B06131"/>
    <w:rsid w:val="00B117AF"/>
    <w:rsid w:val="00B15813"/>
    <w:rsid w:val="00B578EE"/>
    <w:rsid w:val="00B83016"/>
    <w:rsid w:val="00B92884"/>
    <w:rsid w:val="00BA1C5C"/>
    <w:rsid w:val="00BB2E16"/>
    <w:rsid w:val="00BC38A5"/>
    <w:rsid w:val="00C101E9"/>
    <w:rsid w:val="00C33D66"/>
    <w:rsid w:val="00C42EC5"/>
    <w:rsid w:val="00C52B23"/>
    <w:rsid w:val="00C52C60"/>
    <w:rsid w:val="00C54B57"/>
    <w:rsid w:val="00C55971"/>
    <w:rsid w:val="00C76AAD"/>
    <w:rsid w:val="00C92164"/>
    <w:rsid w:val="00CA298E"/>
    <w:rsid w:val="00CC30E7"/>
    <w:rsid w:val="00CD466E"/>
    <w:rsid w:val="00CF20EC"/>
    <w:rsid w:val="00CF6AFB"/>
    <w:rsid w:val="00D2262F"/>
    <w:rsid w:val="00D42FF8"/>
    <w:rsid w:val="00D54D03"/>
    <w:rsid w:val="00D85447"/>
    <w:rsid w:val="00DF1A1D"/>
    <w:rsid w:val="00E04B63"/>
    <w:rsid w:val="00E30936"/>
    <w:rsid w:val="00E32985"/>
    <w:rsid w:val="00E32D3C"/>
    <w:rsid w:val="00E47156"/>
    <w:rsid w:val="00E70A4B"/>
    <w:rsid w:val="00E821A6"/>
    <w:rsid w:val="00EE6FEE"/>
    <w:rsid w:val="00F14075"/>
    <w:rsid w:val="00F20983"/>
    <w:rsid w:val="00F34763"/>
    <w:rsid w:val="00F805F1"/>
    <w:rsid w:val="00F8507F"/>
    <w:rsid w:val="00F96395"/>
    <w:rsid w:val="00FC7833"/>
    <w:rsid w:val="00FE2C5B"/>
    <w:rsid w:val="00FE6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C25CA2E"/>
  <w15:docId w15:val="{BB154676-A668-42B8-9D25-BACD99399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">
    <w:name w:val="List"/>
    <w:basedOn w:val="Textbody"/>
  </w:style>
  <w:style w:type="paragraph" w:styleId="Caption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pPr>
      <w:suppressLineNumbers/>
      <w:tabs>
        <w:tab w:val="center" w:pos="4986"/>
        <w:tab w:val="right" w:pos="9972"/>
      </w:tabs>
    </w:p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NumberingSymbols">
    <w:name w:val="Numbering Symbols"/>
  </w:style>
  <w:style w:type="paragraph" w:styleId="BalloonText">
    <w:name w:val="Balloon Text"/>
    <w:basedOn w:val="Normal"/>
    <w:link w:val="BalloonTextChar"/>
    <w:uiPriority w:val="99"/>
    <w:semiHidden/>
    <w:unhideWhenUsed/>
    <w:rsid w:val="007E1B01"/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B01"/>
    <w:rPr>
      <w:rFonts w:ascii="Tahoma" w:hAnsi="Tahoma"/>
      <w:sz w:val="16"/>
      <w:szCs w:val="14"/>
    </w:rPr>
  </w:style>
  <w:style w:type="character" w:styleId="PlaceholderText">
    <w:name w:val="Placeholder Text"/>
    <w:basedOn w:val="DefaultParagraphFont"/>
    <w:uiPriority w:val="99"/>
    <w:semiHidden/>
    <w:rsid w:val="00CF6AFB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3448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34485"/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paragraph" w:styleId="ListParagraph">
    <w:name w:val="List Paragraph"/>
    <w:basedOn w:val="Normal"/>
    <w:uiPriority w:val="34"/>
    <w:qFormat/>
    <w:rsid w:val="00C54B57"/>
    <w:pPr>
      <w:ind w:left="720"/>
      <w:contextualSpacing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499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1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04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912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7</Words>
  <Characters>33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Mr. J. Templeton</cp:lastModifiedBy>
  <cp:revision>6</cp:revision>
  <cp:lastPrinted>2012-05-21T19:44:00Z</cp:lastPrinted>
  <dcterms:created xsi:type="dcterms:W3CDTF">2019-05-07T12:19:00Z</dcterms:created>
  <dcterms:modified xsi:type="dcterms:W3CDTF">2024-04-19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